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93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6819"/>
        <w:gridCol w:w="3395"/>
        <w:gridCol w:w="7"/>
      </w:tblGrid>
      <w:tr w:rsidR="00C07488" w:rsidRPr="00BA3193" w14:paraId="1A902414" w14:textId="744FF4DB" w:rsidTr="00C07488">
        <w:trPr>
          <w:gridAfter w:val="1"/>
          <w:wAfter w:w="7" w:type="dxa"/>
          <w:trHeight w:val="680"/>
          <w:jc w:val="center"/>
        </w:trPr>
        <w:tc>
          <w:tcPr>
            <w:tcW w:w="7391" w:type="dxa"/>
            <w:gridSpan w:val="2"/>
            <w:shd w:val="clear" w:color="auto" w:fill="D9D9D9" w:themeFill="background1" w:themeFillShade="D9"/>
            <w:vAlign w:val="center"/>
          </w:tcPr>
          <w:p w14:paraId="58B45E3D" w14:textId="0A389096" w:rsidR="00C07488" w:rsidRPr="00BA3193" w:rsidRDefault="00C07488" w:rsidP="00352694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>نام و نام خانوادگ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>:</w:t>
            </w:r>
          </w:p>
        </w:tc>
        <w:tc>
          <w:tcPr>
            <w:tcW w:w="3395" w:type="dxa"/>
            <w:shd w:val="clear" w:color="auto" w:fill="D9D9D9" w:themeFill="background1" w:themeFillShade="D9"/>
            <w:vAlign w:val="center"/>
          </w:tcPr>
          <w:p w14:paraId="3A716CFF" w14:textId="0FB7838B" w:rsidR="00C07488" w:rsidRPr="00BA3193" w:rsidRDefault="00C07488" w:rsidP="002644DE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مرور فصل 5 ریاضی هفتم</w:t>
            </w:r>
          </w:p>
        </w:tc>
      </w:tr>
      <w:tr w:rsidR="00C07488" w:rsidRPr="00BA3193" w14:paraId="64F5E8D4" w14:textId="77777777" w:rsidTr="00C07488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46561781" w14:textId="76027385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45574BC4" w14:textId="0ED8EA0E" w:rsidR="00C07488" w:rsidRDefault="00C07488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7700"/>
            </w:tblGrid>
            <w:tr w:rsidR="00C93E6D" w14:paraId="4C62EC26" w14:textId="77777777" w:rsidTr="00C93E6D">
              <w:tc>
                <w:tcPr>
                  <w:tcW w:w="7700" w:type="dxa"/>
                </w:tcPr>
                <w:p w14:paraId="047562AB" w14:textId="00004B1A" w:rsidR="00C93E6D" w:rsidRDefault="00C93E6D" w:rsidP="00C07488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مه عدد های اول فرد هستند .</w:t>
                  </w: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(          )</w:t>
                  </w:r>
                </w:p>
              </w:tc>
            </w:tr>
            <w:tr w:rsidR="00C93E6D" w14:paraId="59FB489C" w14:textId="77777777" w:rsidTr="00C93E6D">
              <w:tc>
                <w:tcPr>
                  <w:tcW w:w="7700" w:type="dxa"/>
                </w:tcPr>
                <w:p w14:paraId="27723AF1" w14:textId="00E6736C" w:rsidR="00C93E6D" w:rsidRPr="00BA3193" w:rsidRDefault="00C93E6D" w:rsidP="00C07488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ب) </w:t>
                  </w: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 عدد بی شمار مضرب دارد</w:t>
                  </w:r>
                  <w:r w:rsidRPr="004A62CA"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>(          )</w:t>
                  </w:r>
                </w:p>
              </w:tc>
            </w:tr>
            <w:tr w:rsidR="00C93E6D" w14:paraId="4E5AFDAC" w14:textId="77777777" w:rsidTr="00C93E6D">
              <w:tc>
                <w:tcPr>
                  <w:tcW w:w="7700" w:type="dxa"/>
                </w:tcPr>
                <w:p w14:paraId="7AE861AD" w14:textId="636578A6" w:rsidR="00C93E6D" w:rsidRPr="00BA3193" w:rsidRDefault="00C93E6D" w:rsidP="00C07488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>پ</w:t>
                  </w: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) 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عدد حداقل دو شمارنده دارد .</w:t>
                  </w: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>(          )</w:t>
                  </w:r>
                </w:p>
              </w:tc>
            </w:tr>
            <w:tr w:rsidR="00C93E6D" w14:paraId="5916B40A" w14:textId="77777777" w:rsidTr="00C93E6D">
              <w:tc>
                <w:tcPr>
                  <w:tcW w:w="7700" w:type="dxa"/>
                </w:tcPr>
                <w:p w14:paraId="60C54AFD" w14:textId="4F0D691C" w:rsidR="00C93E6D" w:rsidRPr="00BA3193" w:rsidRDefault="00C93E6D" w:rsidP="00C07488">
                  <w:pPr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>ت</w:t>
                  </w: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) 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حاصل جمع دو عدد اول همیشه یک عدد اول است</w:t>
                  </w:r>
                  <w:r>
                    <w:rPr>
                      <w:rFonts w:ascii="Shabnam" w:hAnsi="Shabnam" w:cs="0 Nazanin Bold"/>
                      <w:sz w:val="28"/>
                      <w:szCs w:val="28"/>
                    </w:rPr>
                    <w:t>.</w:t>
                  </w: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>(          )</w:t>
                  </w:r>
                </w:p>
              </w:tc>
            </w:tr>
          </w:tbl>
          <w:p w14:paraId="6FD097B6" w14:textId="06D288A5" w:rsidR="00C07488" w:rsidRPr="00C07488" w:rsidRDefault="00C07488" w:rsidP="0023448C">
            <w:pPr>
              <w:spacing w:line="276" w:lineRule="auto"/>
              <w:rPr>
                <w:rFonts w:cs="Cambria" w:hint="cs"/>
                <w:b/>
                <w:bCs/>
                <w:sz w:val="28"/>
                <w:szCs w:val="28"/>
                <w:rtl/>
                <w:lang w:bidi="fa-IR"/>
              </w:rPr>
            </w:pPr>
          </w:p>
        </w:tc>
      </w:tr>
      <w:tr w:rsidR="00C07488" w:rsidRPr="00BA3193" w14:paraId="103B4C67" w14:textId="77777777" w:rsidTr="00C07488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26C4C58B" w14:textId="3BCD00F9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65DB3AC3" w14:textId="77777777" w:rsidR="00C07488" w:rsidRPr="00BA3193" w:rsidRDefault="00C07488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جملات زیر را با عبارات و اعداد مناسب کامل کنید.</w:t>
            </w:r>
          </w:p>
          <w:p w14:paraId="47D8351C" w14:textId="06D12C09" w:rsidR="00C07488" w:rsidRPr="00BA3193" w:rsidRDefault="00C07488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جموع دو عدد طبیعی فرد همیشه عددی .................... است . </w:t>
            </w:r>
          </w:p>
          <w:p w14:paraId="1463D07E" w14:textId="74E6B62A" w:rsidR="00C07488" w:rsidRDefault="00C07488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ب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) </w:t>
            </w:r>
            <w:r w:rsidRPr="004A62CA">
              <w:rPr>
                <w:rFonts w:cs="0 Nazanin Bold" w:hint="cs"/>
                <w:b/>
                <w:bCs/>
                <w:sz w:val="26"/>
                <w:szCs w:val="26"/>
                <w:rtl/>
              </w:rPr>
              <w:t>ا</w:t>
            </w:r>
            <w:r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گر عددی زوج باشد ، یکی از شمارنده های اولش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عدد .................</w:t>
            </w:r>
            <w:r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است.</w:t>
            </w:r>
          </w:p>
          <w:p w14:paraId="185A4A3E" w14:textId="29FB5E46" w:rsidR="00C07488" w:rsidRDefault="00C07488" w:rsidP="005F4761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پ) هر عدد اول دو شمارنده دارد :  ................. و ................</w:t>
            </w:r>
          </w:p>
          <w:p w14:paraId="291718EB" w14:textId="77777777" w:rsidR="00C07488" w:rsidRDefault="00C07488" w:rsidP="00C07488">
            <w:pPr>
              <w:rPr>
                <w:rFonts w:ascii="Sahel VF Regular" w:hAnsi="Sahel VF Regular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ت) </w:t>
            </w:r>
            <w:r w:rsidRPr="00FF284A">
              <w:rPr>
                <w:rFonts w:ascii="Sahel VF Regular" w:hAnsi="Sahel VF Regular" w:hint="eastAsia"/>
                <w:b/>
                <w:bCs/>
                <w:sz w:val="28"/>
                <w:szCs w:val="28"/>
                <w:rtl/>
              </w:rPr>
              <w:t>بزرگتر</w:t>
            </w:r>
            <w:r w:rsidRPr="00FF284A">
              <w:rPr>
                <w:rFonts w:ascii="Sahel VF Regular" w:hAnsi="Sahel VF Regular" w:hint="cs"/>
                <w:b/>
                <w:bCs/>
                <w:sz w:val="28"/>
                <w:szCs w:val="28"/>
                <w:rtl/>
              </w:rPr>
              <w:t>ی</w:t>
            </w:r>
            <w:r w:rsidRPr="00FF284A">
              <w:rPr>
                <w:rFonts w:ascii="Sahel VF Regular" w:hAnsi="Sahel VF Regular" w:hint="eastAsia"/>
                <w:b/>
                <w:bCs/>
                <w:sz w:val="28"/>
                <w:szCs w:val="28"/>
                <w:rtl/>
              </w:rPr>
              <w:t>ن</w:t>
            </w:r>
            <w:r w:rsidRPr="00FF284A">
              <w:rPr>
                <w:rFonts w:ascii="Sahel VF Regular" w:hAnsi="Sahel VF Regular"/>
                <w:b/>
                <w:bCs/>
                <w:sz w:val="28"/>
                <w:szCs w:val="28"/>
                <w:rtl/>
              </w:rPr>
              <w:t xml:space="preserve"> شمارنده هر عدد.........................  </w:t>
            </w:r>
            <w:r>
              <w:rPr>
                <w:rFonts w:ascii="Sahel VF Regular" w:hAnsi="Sahel VF Regular" w:hint="cs"/>
                <w:b/>
                <w:bCs/>
                <w:sz w:val="28"/>
                <w:szCs w:val="28"/>
                <w:rtl/>
              </w:rPr>
              <w:t xml:space="preserve">و </w:t>
            </w:r>
            <w:r w:rsidRPr="00FF284A">
              <w:rPr>
                <w:rFonts w:ascii="Sahel VF Regular" w:hAnsi="Sahel VF Regular" w:hint="eastAsia"/>
                <w:b/>
                <w:bCs/>
                <w:sz w:val="28"/>
                <w:szCs w:val="28"/>
                <w:rtl/>
              </w:rPr>
              <w:t>کوچکتر</w:t>
            </w:r>
            <w:r w:rsidRPr="00FF284A">
              <w:rPr>
                <w:rFonts w:ascii="Sahel VF Regular" w:hAnsi="Sahel VF Regular" w:hint="cs"/>
                <w:b/>
                <w:bCs/>
                <w:sz w:val="28"/>
                <w:szCs w:val="28"/>
                <w:rtl/>
              </w:rPr>
              <w:t>ی</w:t>
            </w:r>
            <w:r w:rsidRPr="00FF284A">
              <w:rPr>
                <w:rFonts w:ascii="Sahel VF Regular" w:hAnsi="Sahel VF Regular" w:hint="eastAsia"/>
                <w:b/>
                <w:bCs/>
                <w:sz w:val="28"/>
                <w:szCs w:val="28"/>
                <w:rtl/>
              </w:rPr>
              <w:t>ن</w:t>
            </w:r>
            <w:r w:rsidRPr="00FF284A">
              <w:rPr>
                <w:rFonts w:ascii="Sahel VF Regular" w:hAnsi="Sahel VF Regular"/>
                <w:b/>
                <w:bCs/>
                <w:sz w:val="28"/>
                <w:szCs w:val="28"/>
                <w:rtl/>
              </w:rPr>
              <w:t xml:space="preserve"> شمارنده هر عدد ........................</w:t>
            </w:r>
            <w:r>
              <w:rPr>
                <w:rFonts w:ascii="Sahel VF Regular" w:hAnsi="Sahel VF Regular" w:hint="cs"/>
                <w:b/>
                <w:bCs/>
                <w:sz w:val="28"/>
                <w:szCs w:val="28"/>
                <w:rtl/>
              </w:rPr>
              <w:t xml:space="preserve"> است.</w:t>
            </w:r>
          </w:p>
          <w:p w14:paraId="551E8A11" w14:textId="1A8A6101" w:rsidR="00C93E6D" w:rsidRPr="00C07488" w:rsidRDefault="00C93E6D" w:rsidP="00C07488">
            <w:pPr>
              <w:rPr>
                <w:rFonts w:ascii="Sahel VF Regular" w:hAnsi="Sahel VF Regular"/>
                <w:b/>
                <w:bCs/>
                <w:sz w:val="28"/>
                <w:szCs w:val="28"/>
                <w:rtl/>
              </w:rPr>
            </w:pPr>
            <w:r>
              <w:rPr>
                <w:rFonts w:ascii="Sahel VF Regular" w:hAnsi="Sahel VF Regular" w:hint="cs"/>
                <w:b/>
                <w:bCs/>
                <w:sz w:val="28"/>
                <w:szCs w:val="28"/>
                <w:rtl/>
              </w:rPr>
              <w:t xml:space="preserve">ث) </w:t>
            </w:r>
            <w:r w:rsidRPr="008B5317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>اگر یک عدد بر عدد دیگر بخش پذیر باشد، آنگاه ک م م دو عدد</w:t>
            </w:r>
            <w:r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 برابر عدد .......</w:t>
            </w:r>
            <w:bookmarkStart w:id="0" w:name="_GoBack"/>
            <w:bookmarkEnd w:id="0"/>
            <w:r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8B5317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>است.</w:t>
            </w:r>
            <w:r w:rsidRPr="008B5317">
              <w:rPr>
                <w:rFonts w:ascii="Sahel VF Regular" w:hAnsi="Sahel VF Regular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8B5317">
              <w:rPr>
                <w:rFonts w:asciiTheme="majorBidi" w:hAnsiTheme="majorBidi" w:hint="cs"/>
                <w:b/>
                <w:bCs/>
                <w:sz w:val="28"/>
                <w:szCs w:val="28"/>
                <w:rtl/>
              </w:rPr>
              <w:t>(بزرگتر کوچکتر)</w:t>
            </w:r>
          </w:p>
        </w:tc>
      </w:tr>
      <w:tr w:rsidR="00C07488" w:rsidRPr="00BA3193" w14:paraId="6DC7DAFA" w14:textId="77777777" w:rsidTr="00C07488">
        <w:trPr>
          <w:trHeight w:val="2348"/>
          <w:jc w:val="center"/>
        </w:trPr>
        <w:tc>
          <w:tcPr>
            <w:tcW w:w="572" w:type="dxa"/>
            <w:shd w:val="clear" w:color="auto" w:fill="FFFFFF" w:themeFill="background1"/>
          </w:tcPr>
          <w:p w14:paraId="5AE51350" w14:textId="78BAA34D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2F6D8025" w14:textId="7D646E2F" w:rsidR="00C07488" w:rsidRPr="00BA3193" w:rsidRDefault="00C07488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ه سوالات زیر پاسخ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کوتاه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دهید. </w:t>
            </w:r>
          </w:p>
          <w:p w14:paraId="16D9DE77" w14:textId="38C720D7" w:rsidR="00C07488" w:rsidRDefault="00C07488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آیا عدد ۳ شمارنده ۳۹ است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؟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...............       ب)  آیا ۲۱۰ مضرب مشترک ۷ و ۳۰ است ؟...............</w:t>
            </w:r>
          </w:p>
          <w:p w14:paraId="4A43B025" w14:textId="41E4CF67" w:rsidR="00C07488" w:rsidRPr="00BA3193" w:rsidRDefault="00C07488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پ)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هفتمین مضرب 8 : .......................                         ت) 30 چندمین مضرب 6 است؟ ...................</w:t>
            </w:r>
          </w:p>
          <w:p w14:paraId="48677212" w14:textId="4F6CB5AE" w:rsidR="00C07488" w:rsidRPr="00D215DA" w:rsidRDefault="00C07488" w:rsidP="0023448C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ث)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>بزرگترین شمارنده هر عدد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: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................     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) کوچکترین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شمارنده هر عدد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: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................                </w:t>
            </w:r>
          </w:p>
          <w:p w14:paraId="2122BC08" w14:textId="0269C03A" w:rsidR="00C07488" w:rsidRPr="00032C25" w:rsidRDefault="00C07488" w:rsidP="0023448C">
            <w:pPr>
              <w:spacing w:after="160" w:line="276" w:lineRule="auto"/>
              <w:contextualSpacing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هـ) عدد 16 چند شمارنده اول دارد؟ ............              ی) هر عدد چند مضرب دارد ؟ ...................  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</w:t>
            </w:r>
          </w:p>
        </w:tc>
      </w:tr>
      <w:tr w:rsidR="00C07488" w:rsidRPr="00BA3193" w14:paraId="1FF9C7FD" w14:textId="77777777" w:rsidTr="00C07488">
        <w:trPr>
          <w:trHeight w:val="1030"/>
          <w:jc w:val="center"/>
        </w:trPr>
        <w:tc>
          <w:tcPr>
            <w:tcW w:w="572" w:type="dxa"/>
            <w:shd w:val="clear" w:color="auto" w:fill="FFFFFF" w:themeFill="background1"/>
          </w:tcPr>
          <w:p w14:paraId="58348331" w14:textId="45B19741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7979B2FD" w14:textId="77777777" w:rsidR="00C07488" w:rsidRPr="00B359A2" w:rsidRDefault="00C07488" w:rsidP="00B359A2">
            <w:pPr>
              <w:spacing w:line="360" w:lineRule="auto"/>
              <w:rPr>
                <w:rFonts w:cs="0 Nazanin Bold"/>
                <w:b/>
                <w:bCs/>
                <w:i/>
                <w:noProof/>
                <w:sz w:val="28"/>
                <w:szCs w:val="28"/>
                <w:rtl/>
              </w:rPr>
            </w:pPr>
            <w:r w:rsidRPr="00B359A2">
              <w:rPr>
                <w:rFonts w:cs="0 Nazanin Bold" w:hint="cs"/>
                <w:i/>
                <w:noProof/>
                <w:sz w:val="28"/>
                <w:szCs w:val="28"/>
                <w:rtl/>
              </w:rPr>
              <w:t>الف) شمارنده</w:t>
            </w:r>
            <w:r w:rsidRPr="00B359A2">
              <w:rPr>
                <w:rFonts w:cs="0 Nazanin Bold"/>
                <w:i/>
                <w:noProof/>
                <w:sz w:val="28"/>
                <w:szCs w:val="28"/>
                <w:rtl/>
              </w:rPr>
              <w:softHyphen/>
            </w:r>
            <w:r w:rsidRPr="00B359A2">
              <w:rPr>
                <w:rFonts w:cs="0 Nazanin Bold" w:hint="cs"/>
                <w:i/>
                <w:noProof/>
                <w:sz w:val="28"/>
                <w:szCs w:val="28"/>
                <w:rtl/>
              </w:rPr>
              <w:t xml:space="preserve">های عدد 12  را بنویسید.                                   </w:t>
            </w:r>
          </w:p>
          <w:p w14:paraId="4CD48DD1" w14:textId="77777777" w:rsidR="00C07488" w:rsidRPr="00B359A2" w:rsidRDefault="00C07488" w:rsidP="00B359A2">
            <w:pPr>
              <w:spacing w:line="360" w:lineRule="auto"/>
              <w:rPr>
                <w:rFonts w:cs="0 Nazanin Bold"/>
                <w:b/>
                <w:bCs/>
                <w:i/>
                <w:noProof/>
                <w:sz w:val="28"/>
                <w:szCs w:val="28"/>
                <w:rtl/>
              </w:rPr>
            </w:pPr>
            <w:r w:rsidRPr="00B359A2">
              <w:rPr>
                <w:rFonts w:cs="0 Nazanin Bold" w:hint="cs"/>
                <w:i/>
                <w:noProof/>
                <w:sz w:val="28"/>
                <w:szCs w:val="28"/>
                <w:rtl/>
              </w:rPr>
              <w:t>ب) مضرب های عدد 5 را بنویسید.</w:t>
            </w:r>
          </w:p>
          <w:p w14:paraId="37B7A8AB" w14:textId="77777777" w:rsidR="00C07488" w:rsidRPr="002D079D" w:rsidRDefault="00C07488" w:rsidP="00722D08">
            <w:pPr>
              <w:tabs>
                <w:tab w:val="left" w:pos="2541"/>
                <w:tab w:val="left" w:pos="4605"/>
                <w:tab w:val="left" w:pos="6156"/>
              </w:tabs>
              <w:rPr>
                <w:rFonts w:cs="0 Nazanin Bold"/>
                <w:b/>
                <w:bCs/>
                <w:sz w:val="2"/>
                <w:szCs w:val="2"/>
                <w:rtl/>
                <w:lang w:bidi="fa-IR"/>
              </w:rPr>
            </w:pPr>
          </w:p>
          <w:p w14:paraId="7199DA52" w14:textId="74A78A40" w:rsidR="00C07488" w:rsidRPr="00BA3193" w:rsidRDefault="00C07488" w:rsidP="003C1160">
            <w:pPr>
              <w:tabs>
                <w:tab w:val="left" w:pos="2541"/>
                <w:tab w:val="left" w:pos="4605"/>
                <w:tab w:val="left" w:pos="6156"/>
              </w:tabs>
              <w:jc w:val="center"/>
              <w:rPr>
                <w:rFonts w:cs="0 Nazanin Bold"/>
                <w:b/>
                <w:bCs/>
                <w:sz w:val="4"/>
                <w:szCs w:val="4"/>
                <w:rtl/>
              </w:rPr>
            </w:pPr>
          </w:p>
        </w:tc>
      </w:tr>
      <w:tr w:rsidR="00C07488" w:rsidRPr="00BA3193" w14:paraId="3E31306E" w14:textId="77777777" w:rsidTr="00C07488">
        <w:trPr>
          <w:trHeight w:val="1018"/>
          <w:jc w:val="center"/>
        </w:trPr>
        <w:tc>
          <w:tcPr>
            <w:tcW w:w="572" w:type="dxa"/>
            <w:shd w:val="clear" w:color="auto" w:fill="FFFFFF" w:themeFill="background1"/>
          </w:tcPr>
          <w:p w14:paraId="74E8BED7" w14:textId="005AC7FA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113968A1" w14:textId="5634626F" w:rsidR="00C07488" w:rsidRPr="00FA61B3" w:rsidRDefault="00C07488" w:rsidP="0023448C">
            <w:pPr>
              <w:spacing w:line="360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دور عدد ها</w:t>
            </w:r>
            <w:r w:rsidRPr="00FA61B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اول خط بکش</w:t>
            </w:r>
            <w:r w:rsidRPr="00FA61B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Pr="00FA61B3">
              <w:rPr>
                <w:rFonts w:cs="0 Nazanin Bold" w:hint="eastAsia"/>
                <w:b/>
                <w:bCs/>
                <w:sz w:val="28"/>
                <w:szCs w:val="28"/>
                <w:rtl/>
              </w:rPr>
              <w:t>د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.</w:t>
            </w:r>
          </w:p>
          <w:p w14:paraId="1FEE3DDC" w14:textId="0F5DB537" w:rsidR="00C07488" w:rsidRPr="00BA3193" w:rsidRDefault="00C07488" w:rsidP="0023448C">
            <w:pPr>
              <w:spacing w:line="360" w:lineRule="auto"/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19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 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9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21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27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,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31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 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39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49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2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3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  ,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5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C07488" w:rsidRPr="00BA3193" w14:paraId="7C9658F9" w14:textId="77777777" w:rsidTr="00C07488">
        <w:trPr>
          <w:trHeight w:val="1036"/>
          <w:jc w:val="center"/>
        </w:trPr>
        <w:tc>
          <w:tcPr>
            <w:tcW w:w="572" w:type="dxa"/>
            <w:shd w:val="clear" w:color="auto" w:fill="FFFFFF" w:themeFill="background1"/>
          </w:tcPr>
          <w:p w14:paraId="394E2EA6" w14:textId="4BBE7144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603AEB19" w14:textId="6309BF3E" w:rsidR="00C07488" w:rsidRDefault="007D64DB" w:rsidP="00C07488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C53104"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EB431F3" wp14:editId="0C458279">
                      <wp:simplePos x="0" y="0"/>
                      <wp:positionH relativeFrom="column">
                        <wp:posOffset>771353</wp:posOffset>
                      </wp:positionH>
                      <wp:positionV relativeFrom="paragraph">
                        <wp:posOffset>318539</wp:posOffset>
                      </wp:positionV>
                      <wp:extent cx="251253" cy="251253"/>
                      <wp:effectExtent l="57150" t="57150" r="53975" b="0"/>
                      <wp:wrapNone/>
                      <wp:docPr id="2" name="L-Shap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100000">
                                <a:off x="0" y="0"/>
                                <a:ext cx="251253" cy="251253"/>
                              </a:xfrm>
                              <a:prstGeom prst="corner">
                                <a:avLst>
                                  <a:gd name="adj1" fmla="val 11291"/>
                                  <a:gd name="adj2" fmla="val 11031"/>
                                </a:avLst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109B8F" id="L-Shape 2" o:spid="_x0000_s1026" style="position:absolute;left:0;text-align:left;margin-left:60.75pt;margin-top:25.1pt;width:19.8pt;height:19.8pt;rotation:135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1253,251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" path="m,l27716,r,222884l251253,222884r,28369l,251253,,xe" fillcolor="black [3213]" stroked="f" strokeweight="2pt">
                      <v:path arrowok="t" o:connecttype="custom" o:connectlocs="0,0;27716,0;27716,222884;251253,222884;251253,251253;0,251253;0,0" o:connectangles="0,0,0,0,0,0,0"/>
                    </v:shape>
                  </w:pict>
                </mc:Fallback>
              </mc:AlternateContent>
            </w:r>
            <w:r w:rsidR="00C07488">
              <w:rPr>
                <w:rFonts w:ascii="Shabnam" w:hAnsi="Shabnam" w:cs="0 Nazanin Bold" w:hint="cs"/>
                <w:sz w:val="28"/>
                <w:szCs w:val="28"/>
                <w:rtl/>
              </w:rPr>
              <w:t>عدد های مقابل را تجزیه کنید شمارنده های اول آن را  بنویسید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                               </w:t>
            </w: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18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                                                </w:t>
            </w:r>
          </w:p>
          <w:p w14:paraId="35D396A9" w14:textId="77777777" w:rsidR="00C07488" w:rsidRDefault="00C07488" w:rsidP="00C07488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شمارنده های اول: .......... و ..........</w:t>
            </w:r>
          </w:p>
          <w:p w14:paraId="4764CF5E" w14:textId="00164B30" w:rsidR="007D64DB" w:rsidRPr="00C07488" w:rsidRDefault="007D64DB" w:rsidP="00C07488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C07488" w:rsidRPr="00BA3193" w14:paraId="09B2D055" w14:textId="77777777" w:rsidTr="00C07488">
        <w:trPr>
          <w:trHeight w:val="1036"/>
          <w:jc w:val="center"/>
        </w:trPr>
        <w:tc>
          <w:tcPr>
            <w:tcW w:w="572" w:type="dxa"/>
            <w:shd w:val="clear" w:color="auto" w:fill="FFFFFF" w:themeFill="background1"/>
          </w:tcPr>
          <w:p w14:paraId="6C4F7C7E" w14:textId="77777777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1DA9E27D" w14:textId="2D61373B" w:rsidR="00C07488" w:rsidRDefault="00C07488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چهار عدد بنویسید که شمارنده های اول آن ۳ و ۵ باشند.</w:t>
            </w:r>
          </w:p>
          <w:p w14:paraId="356D8A83" w14:textId="77777777" w:rsidR="00C07488" w:rsidRPr="0023448C" w:rsidRDefault="00C07488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4067F1CC" w14:textId="52F2532B" w:rsidR="00C07488" w:rsidRPr="0023448C" w:rsidRDefault="00C07488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"/>
                <w:szCs w:val="2"/>
                <w:rtl/>
              </w:rPr>
            </w:pPr>
          </w:p>
        </w:tc>
      </w:tr>
      <w:tr w:rsidR="00C07488" w:rsidRPr="00BA3193" w14:paraId="6DC5CCBA" w14:textId="77777777" w:rsidTr="00C07488">
        <w:trPr>
          <w:trHeight w:val="2254"/>
          <w:jc w:val="center"/>
        </w:trPr>
        <w:tc>
          <w:tcPr>
            <w:tcW w:w="572" w:type="dxa"/>
            <w:shd w:val="clear" w:color="auto" w:fill="FFFFFF" w:themeFill="background1"/>
          </w:tcPr>
          <w:p w14:paraId="1940F22B" w14:textId="42347B89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0919A37F" w14:textId="40141AB0" w:rsidR="00C07488" w:rsidRDefault="00C07488" w:rsidP="005F4761">
            <w:p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کسر زیر را با کمک تجزیه کردن ساده کن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C07488" w:rsidRPr="00D215DA" w14:paraId="65A0D742" w14:textId="77777777" w:rsidTr="00FA61B3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37A1E4D4" w14:textId="04D80DAF" w:rsidR="00C07488" w:rsidRPr="005F4761" w:rsidRDefault="00C07488" w:rsidP="00FA61B3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58D45A80" w14:textId="3FC639AD" w:rsidR="00C07488" w:rsidRPr="005F4761" w:rsidRDefault="00C07488" w:rsidP="00FA61B3">
                  <w:pPr>
                    <w:tabs>
                      <w:tab w:val="left" w:pos="759"/>
                      <w:tab w:val="left" w:pos="939"/>
                      <w:tab w:val="center" w:pos="2449"/>
                    </w:tabs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                         </w:t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</w:t>
                  </w:r>
                  <w:r w:rsidRPr="005F4761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620" w:dyaOrig="720" w14:anchorId="6FCF91CF">
                      <v:shape id="_x0000_i1207" type="#_x0000_t75" style="width:31.45pt;height:36.9pt" o:ole="">
                        <v:imagedata r:id="rId5" o:title=""/>
                      </v:shape>
                      <o:OLEObject Type="Embed" ProgID="Equation.DSMT4" ShapeID="_x0000_i1207" DrawAspect="Content" ObjectID="_1800765468" r:id="rId6"/>
                    </w:object>
                  </w:r>
                </w:p>
              </w:tc>
            </w:tr>
          </w:tbl>
          <w:p w14:paraId="6B97268D" w14:textId="3F78AEB2" w:rsidR="00C07488" w:rsidRPr="00DE114F" w:rsidRDefault="00C07488" w:rsidP="00722D08">
            <w:pPr>
              <w:rPr>
                <w:rFonts w:cs="0 Nazanin Bold"/>
                <w:b/>
                <w:bCs/>
                <w:sz w:val="8"/>
                <w:szCs w:val="8"/>
                <w:rtl/>
              </w:rPr>
            </w:pPr>
          </w:p>
        </w:tc>
      </w:tr>
      <w:tr w:rsidR="00C07488" w:rsidRPr="00BA3193" w14:paraId="47D8E3CF" w14:textId="77777777" w:rsidTr="00C07488">
        <w:trPr>
          <w:trHeight w:val="1265"/>
          <w:jc w:val="center"/>
        </w:trPr>
        <w:tc>
          <w:tcPr>
            <w:tcW w:w="572" w:type="dxa"/>
            <w:shd w:val="clear" w:color="auto" w:fill="FFFFFF" w:themeFill="background1"/>
          </w:tcPr>
          <w:p w14:paraId="411EECAE" w14:textId="77777777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6F817A2F" w14:textId="77777777" w:rsidR="00C07488" w:rsidRDefault="00C07488" w:rsidP="00C0748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عدد های زیر تجزیه شده اند. ب م م و ک م م آنها را به دست آور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589"/>
              <w:gridCol w:w="5825"/>
            </w:tblGrid>
            <w:tr w:rsidR="00C07488" w14:paraId="59B788DD" w14:textId="77777777" w:rsidTr="00287317">
              <w:trPr>
                <w:trHeight w:val="448"/>
              </w:trPr>
              <w:tc>
                <w:tcPr>
                  <w:tcW w:w="3589" w:type="dxa"/>
                </w:tcPr>
                <w:p w14:paraId="55395A47" w14:textId="77777777" w:rsidR="00C07488" w:rsidRDefault="00C07488" w:rsidP="00C07488">
                  <w:pPr>
                    <w:jc w:val="right"/>
                    <w:rPr>
                      <w:rFonts w:cs="Arial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EE3BA5">
                    <w:rPr>
                      <w:rFonts w:cs="0 Nazanin Bold"/>
                      <w:b/>
                      <w:bCs/>
                      <w:position w:val="-6"/>
                      <w:sz w:val="26"/>
                      <w:szCs w:val="26"/>
                    </w:rPr>
                    <w:object w:dxaOrig="1480" w:dyaOrig="279" w14:anchorId="66A8506B">
                      <v:shape id="_x0000_i1359" type="#_x0000_t75" style="width:75.65pt;height:13.9pt" o:ole="">
                        <v:imagedata r:id="rId7" o:title=""/>
                      </v:shape>
                      <o:OLEObject Type="Embed" ProgID="Equation.DSMT4" ShapeID="_x0000_i1359" DrawAspect="Content" ObjectID="_1800765469" r:id="rId8"/>
                    </w:object>
                  </w:r>
                </w:p>
              </w:tc>
              <w:tc>
                <w:tcPr>
                  <w:tcW w:w="5825" w:type="dxa"/>
                </w:tcPr>
                <w:p w14:paraId="144943B7" w14:textId="77777777" w:rsidR="00C07488" w:rsidRDefault="00C07488" w:rsidP="00C07488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F2F4F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060" w:dyaOrig="360" w14:anchorId="6221F901">
                      <v:shape id="_x0000_i1360" type="#_x0000_t75" style="width:53.85pt;height:18.15pt" o:ole="">
                        <v:imagedata r:id="rId9" o:title=""/>
                      </v:shape>
                      <o:OLEObject Type="Embed" ProgID="Equation.DSMT4" ShapeID="_x0000_i1360" DrawAspect="Content" ObjectID="_1800765470" r:id="rId10"/>
                    </w:object>
                  </w:r>
                </w:p>
              </w:tc>
            </w:tr>
            <w:tr w:rsidR="00C07488" w14:paraId="07DFD6DA" w14:textId="77777777" w:rsidTr="00287317">
              <w:trPr>
                <w:trHeight w:val="437"/>
              </w:trPr>
              <w:tc>
                <w:tcPr>
                  <w:tcW w:w="3589" w:type="dxa"/>
                </w:tcPr>
                <w:p w14:paraId="710A67C4" w14:textId="77777777" w:rsidR="00C07488" w:rsidRPr="006F2F4F" w:rsidRDefault="00C07488" w:rsidP="00C07488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EE3BA5">
                    <w:rPr>
                      <w:rFonts w:cs="0 Nazanin Bold"/>
                      <w:b/>
                      <w:bCs/>
                      <w:position w:val="-6"/>
                      <w:sz w:val="26"/>
                      <w:szCs w:val="26"/>
                    </w:rPr>
                    <w:object w:dxaOrig="1480" w:dyaOrig="279" w14:anchorId="4C5A76ED">
                      <v:shape id="_x0000_i1361" type="#_x0000_t75" style="width:75.65pt;height:13.9pt" o:ole="">
                        <v:imagedata r:id="rId11" o:title=""/>
                      </v:shape>
                      <o:OLEObject Type="Embed" ProgID="Equation.DSMT4" ShapeID="_x0000_i1361" DrawAspect="Content" ObjectID="_1800765471" r:id="rId12"/>
                    </w:object>
                  </w:r>
                </w:p>
              </w:tc>
              <w:tc>
                <w:tcPr>
                  <w:tcW w:w="5825" w:type="dxa"/>
                </w:tcPr>
                <w:p w14:paraId="373BB01B" w14:textId="77777777" w:rsidR="00C07488" w:rsidRPr="006F2F4F" w:rsidRDefault="00C07488" w:rsidP="00C07488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1B5BC3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45913A97">
                      <v:shape id="_x0000_i1362" type="#_x0000_t75" style="width:53.85pt;height:17.55pt" o:ole="">
                        <v:imagedata r:id="rId13" o:title=""/>
                      </v:shape>
                      <o:OLEObject Type="Embed" ProgID="Equation.DSMT4" ShapeID="_x0000_i1362" DrawAspect="Content" ObjectID="_1800765472" r:id="rId14"/>
                    </w:object>
                  </w:r>
                </w:p>
              </w:tc>
            </w:tr>
          </w:tbl>
          <w:p w14:paraId="5A6AA215" w14:textId="77777777" w:rsidR="00C07488" w:rsidRPr="00C07488" w:rsidRDefault="00C07488" w:rsidP="005F4761">
            <w:pPr>
              <w:spacing w:line="276" w:lineRule="auto"/>
              <w:contextualSpacing/>
              <w:rPr>
                <w:rFonts w:ascii="Shabnam" w:hAnsi="Shabnam" w:cs="0 Nazanin Bold" w:hint="cs"/>
                <w:b/>
                <w:bCs/>
                <w:sz w:val="28"/>
                <w:szCs w:val="28"/>
                <w:rtl/>
                <w:lang w:bidi="fa-IR"/>
              </w:rPr>
            </w:pPr>
          </w:p>
        </w:tc>
      </w:tr>
      <w:tr w:rsidR="00C07488" w:rsidRPr="00BA3193" w14:paraId="3C3AF4D2" w14:textId="77777777" w:rsidTr="00C07488">
        <w:trPr>
          <w:trHeight w:val="2545"/>
          <w:jc w:val="center"/>
        </w:trPr>
        <w:tc>
          <w:tcPr>
            <w:tcW w:w="572" w:type="dxa"/>
            <w:shd w:val="clear" w:color="auto" w:fill="FFFFFF" w:themeFill="background1"/>
          </w:tcPr>
          <w:p w14:paraId="4E2B48E3" w14:textId="28D5A174" w:rsidR="00C07488" w:rsidRPr="00FA61B3" w:rsidRDefault="00C07488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4A108832" w14:textId="5F73883B" w:rsidR="00C07488" w:rsidRDefault="00C07488" w:rsidP="00931656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 م م و ک م م دو عدد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35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و 21 را به کمک روش تجزیه به دست آورید.</w:t>
            </w:r>
          </w:p>
          <w:p w14:paraId="48EC8328" w14:textId="3A25035C" w:rsidR="00C07488" w:rsidRDefault="00C07488" w:rsidP="006F2F4F">
            <w:pPr>
              <w:spacing w:line="360" w:lineRule="auto"/>
              <w:jc w:val="right"/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 w:rsidRPr="006F2F4F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1100" w:dyaOrig="360" w14:anchorId="5B86B420">
                <v:shape id="_x0000_i1208" type="#_x0000_t75" style="width:56.85pt;height:18.75pt" o:ole="">
                  <v:imagedata r:id="rId15" o:title=""/>
                </v:shape>
                <o:OLEObject Type="Embed" ProgID="Equation.DSMT4" ShapeID="_x0000_i1208" DrawAspect="Content" ObjectID="_1800765473" r:id="rId16"/>
              </w:object>
            </w:r>
          </w:p>
          <w:p w14:paraId="7DA3BF94" w14:textId="31664C2C" w:rsidR="00C07488" w:rsidRPr="00D87A4B" w:rsidRDefault="00C07488" w:rsidP="006F2F4F">
            <w:pPr>
              <w:spacing w:line="360" w:lineRule="auto"/>
              <w:jc w:val="right"/>
              <w:rPr>
                <w:rFonts w:cs="Arial"/>
                <w:b/>
                <w:bCs/>
                <w:rtl/>
                <w:lang w:bidi="fa-IR"/>
              </w:rPr>
            </w:pPr>
            <w:r w:rsidRPr="001B5BC3">
              <w:rPr>
                <w:rFonts w:cs="0 Nazanin Bold"/>
                <w:b/>
                <w:bCs/>
                <w:position w:val="-10"/>
                <w:sz w:val="26"/>
                <w:szCs w:val="26"/>
              </w:rPr>
              <w:object w:dxaOrig="1060" w:dyaOrig="340" w14:anchorId="285D3D4B">
                <v:shape id="_x0000_i1209" type="#_x0000_t75" style="width:55.05pt;height:16.35pt" o:ole="">
                  <v:imagedata r:id="rId17" o:title=""/>
                </v:shape>
                <o:OLEObject Type="Embed" ProgID="Equation.DSMT4" ShapeID="_x0000_i1209" DrawAspect="Content" ObjectID="_1800765474" r:id="rId18"/>
              </w:object>
            </w:r>
          </w:p>
        </w:tc>
      </w:tr>
      <w:tr w:rsidR="00C07488" w:rsidRPr="00BA3193" w14:paraId="113E09D8" w14:textId="77777777" w:rsidTr="00C07488">
        <w:trPr>
          <w:trHeight w:val="1411"/>
          <w:jc w:val="center"/>
        </w:trPr>
        <w:tc>
          <w:tcPr>
            <w:tcW w:w="572" w:type="dxa"/>
            <w:shd w:val="clear" w:color="auto" w:fill="FFFFFF" w:themeFill="background1"/>
          </w:tcPr>
          <w:p w14:paraId="35E70B68" w14:textId="00E30F26" w:rsidR="00C07488" w:rsidRPr="00FA61B3" w:rsidRDefault="00C07488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1FC30816" w14:textId="77777777" w:rsidR="00C07488" w:rsidRDefault="00C07488" w:rsidP="0065728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</w:rPr>
              <w:t>به صورت ذهنی تساوی ها را کامل کنید.</w:t>
            </w:r>
          </w:p>
          <w:tbl>
            <w:tblPr>
              <w:tblStyle w:val="TableGrid"/>
              <w:bidiVisual/>
              <w:tblW w:w="0" w:type="auto"/>
              <w:jc w:val="right"/>
              <w:tblLayout w:type="fixed"/>
              <w:tblLook w:val="04A0" w:firstRow="1" w:lastRow="0" w:firstColumn="1" w:lastColumn="0" w:noHBand="0" w:noVBand="1"/>
            </w:tblPr>
            <w:tblGrid>
              <w:gridCol w:w="3138"/>
              <w:gridCol w:w="3138"/>
              <w:gridCol w:w="3138"/>
            </w:tblGrid>
            <w:tr w:rsidR="00C07488" w14:paraId="12E06588" w14:textId="77777777" w:rsidTr="00931656">
              <w:trPr>
                <w:trHeight w:val="624"/>
                <w:jc w:val="right"/>
              </w:trPr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4EFE06A" w14:textId="1B2788C5" w:rsidR="00C07488" w:rsidRDefault="00C07488" w:rsidP="0091072A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060" w:dyaOrig="360" w14:anchorId="497D37B8">
                      <v:shape id="_x0000_i1210" type="#_x0000_t75" style="width:55.05pt;height:16.95pt" o:ole="">
                        <v:imagedata r:id="rId19" o:title=""/>
                      </v:shape>
                      <o:OLEObject Type="Embed" ProgID="Equation.DSMT4" ShapeID="_x0000_i1210" DrawAspect="Content" ObjectID="_1800765475" r:id="rId20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18112E8" w14:textId="4C2305BB" w:rsidR="00C07488" w:rsidRDefault="00C07488" w:rsidP="0091072A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960" w:dyaOrig="360" w14:anchorId="0EC4CC34">
                      <v:shape id="_x0000_i1211" type="#_x0000_t75" style="width:48.4pt;height:16.95pt" o:ole="">
                        <v:imagedata r:id="rId21" o:title=""/>
                      </v:shape>
                      <o:OLEObject Type="Embed" ProgID="Equation.DSMT4" ShapeID="_x0000_i1211" DrawAspect="Content" ObjectID="_1800765476" r:id="rId22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FBF244C" w14:textId="623DC7EC" w:rsidR="00C07488" w:rsidRDefault="00C07488" w:rsidP="0091072A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859" w:dyaOrig="360" w14:anchorId="39921512">
                      <v:shape id="_x0000_i1212" type="#_x0000_t75" style="width:43.55pt;height:16.95pt" o:ole="">
                        <v:imagedata r:id="rId23" o:title=""/>
                      </v:shape>
                      <o:OLEObject Type="Embed" ProgID="Equation.DSMT4" ShapeID="_x0000_i1212" DrawAspect="Content" ObjectID="_1800765477" r:id="rId24"/>
                    </w:object>
                  </w:r>
                </w:p>
              </w:tc>
            </w:tr>
            <w:tr w:rsidR="00C07488" w14:paraId="367BEA08" w14:textId="77777777" w:rsidTr="00931656">
              <w:trPr>
                <w:trHeight w:val="624"/>
                <w:jc w:val="right"/>
              </w:trPr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C64C12C" w14:textId="2033D884" w:rsidR="00C07488" w:rsidRPr="00883B17" w:rsidRDefault="00C07488" w:rsidP="0091072A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91072A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0A95B753">
                      <v:shape id="_x0000_i1213" type="#_x0000_t75" style="width:55.05pt;height:16.35pt" o:ole="">
                        <v:imagedata r:id="rId25" o:title=""/>
                      </v:shape>
                      <o:OLEObject Type="Embed" ProgID="Equation.DSMT4" ShapeID="_x0000_i1213" DrawAspect="Content" ObjectID="_1800765478" r:id="rId26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053A5C0" w14:textId="2D10C50A" w:rsidR="00C07488" w:rsidRPr="00883B17" w:rsidRDefault="00C07488" w:rsidP="0091072A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91072A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820" w:dyaOrig="340" w14:anchorId="722D4349">
                      <v:shape id="_x0000_i1214" type="#_x0000_t75" style="width:42.35pt;height:16.35pt" o:ole="">
                        <v:imagedata r:id="rId27" o:title=""/>
                      </v:shape>
                      <o:OLEObject Type="Embed" ProgID="Equation.DSMT4" ShapeID="_x0000_i1214" DrawAspect="Content" ObjectID="_1800765479" r:id="rId28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540A9ED3" w14:textId="3EBE555A" w:rsidR="00C07488" w:rsidRPr="00883B17" w:rsidRDefault="00C07488" w:rsidP="0091072A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91072A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ACE0587">
                      <v:shape id="_x0000_i1215" type="#_x0000_t75" style="width:45.4pt;height:16.35pt" o:ole="">
                        <v:imagedata r:id="rId29" o:title=""/>
                      </v:shape>
                      <o:OLEObject Type="Embed" ProgID="Equation.DSMT4" ShapeID="_x0000_i1215" DrawAspect="Content" ObjectID="_1800765480" r:id="rId30"/>
                    </w:object>
                  </w:r>
                </w:p>
              </w:tc>
            </w:tr>
          </w:tbl>
          <w:p w14:paraId="39442AB7" w14:textId="36380FCD" w:rsidR="00C07488" w:rsidRPr="00BA3193" w:rsidRDefault="00C07488" w:rsidP="0065728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</w:p>
        </w:tc>
      </w:tr>
      <w:tr w:rsidR="00C07488" w:rsidRPr="00BA3193" w14:paraId="564DE9D3" w14:textId="77777777" w:rsidTr="00C07488">
        <w:trPr>
          <w:trHeight w:val="1597"/>
          <w:jc w:val="center"/>
        </w:trPr>
        <w:tc>
          <w:tcPr>
            <w:tcW w:w="572" w:type="dxa"/>
            <w:shd w:val="clear" w:color="auto" w:fill="FFFFFF" w:themeFill="background1"/>
          </w:tcPr>
          <w:p w14:paraId="1FD1965B" w14:textId="77777777" w:rsidR="00C07488" w:rsidRPr="00FA61B3" w:rsidRDefault="00C07488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0263F63F" w14:textId="77777777" w:rsidR="00C07488" w:rsidRDefault="00C07488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دو ظرف با گنجایش ۱۶ و ۲۴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C07488" w:rsidRDefault="00C07488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646F2F03" w14:textId="0712411A" w:rsidR="00C07488" w:rsidRDefault="00C07488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62583086" w14:textId="77777777" w:rsidR="00C07488" w:rsidRDefault="00C07488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4681E4B8" w14:textId="4D7D8BF6" w:rsidR="00C07488" w:rsidRPr="00876CFD" w:rsidRDefault="00C07488" w:rsidP="00876CFD">
            <w:pPr>
              <w:spacing w:line="276" w:lineRule="auto"/>
              <w:contextualSpacing/>
              <w:rPr>
                <w:rFonts w:ascii="Shabnam" w:hAnsi="Shabnam" w:cs="0 Nazanin Bold"/>
                <w:sz w:val="14"/>
                <w:szCs w:val="14"/>
                <w:rtl/>
              </w:rPr>
            </w:pPr>
          </w:p>
        </w:tc>
      </w:tr>
      <w:tr w:rsidR="00C07488" w:rsidRPr="00BA3193" w14:paraId="52DC9640" w14:textId="77777777" w:rsidTr="00C07488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5EB31A75" w14:textId="36D87DD4" w:rsidR="00C07488" w:rsidRPr="00FA61B3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1" w:type="dxa"/>
            <w:gridSpan w:val="3"/>
          </w:tcPr>
          <w:p w14:paraId="729519CF" w14:textId="421595BB" w:rsidR="00C07488" w:rsidRDefault="00C07488" w:rsidP="009D46E2">
            <w:pPr>
              <w:spacing w:line="276" w:lineRule="auto"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چراغ چشمک زن </w:t>
            </w:r>
            <w:r w:rsidRPr="00876CFD">
              <w:rPr>
                <w:rFonts w:ascii="Shabnam" w:hAnsi="Shabnam" w:cs="0 Nazanin Bold"/>
                <w:i/>
                <w:sz w:val="28"/>
                <w:szCs w:val="28"/>
              </w:rPr>
              <w:t>A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هر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12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ثانیه و چراغ چشمک زن </w:t>
            </w:r>
            <w:r w:rsidRPr="00876CFD">
              <w:rPr>
                <w:rFonts w:ascii="Shabnam" w:hAnsi="Shabnam" w:cs="0 Nazanin Bold"/>
                <w:i/>
                <w:sz w:val="28"/>
                <w:szCs w:val="28"/>
              </w:rPr>
              <w:t>B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هر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18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ثانیه یک بار چشمک  می زنند. اگر همز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ان آن ها را به برق متصل کنیم، 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>چند ثانیه طول می کشد تا این دو چراغ همزمان چشمک بزنند ؟</w:t>
            </w:r>
          </w:p>
          <w:p w14:paraId="2C54ED13" w14:textId="17BF5768" w:rsidR="00C07488" w:rsidRDefault="00C07488" w:rsidP="00876CFD">
            <w:pPr>
              <w:spacing w:line="276" w:lineRule="auto"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5131A68B" w14:textId="78CF0E17" w:rsidR="00C07488" w:rsidRPr="00876CFD" w:rsidRDefault="00C07488" w:rsidP="00876CFD">
            <w:pPr>
              <w:spacing w:line="276" w:lineRule="auto"/>
              <w:jc w:val="both"/>
              <w:rPr>
                <w:rFonts w:ascii="Shabnam" w:hAnsi="Shabnam" w:cs="0 Nazanin Bold"/>
                <w:i/>
                <w:sz w:val="20"/>
                <w:szCs w:val="20"/>
              </w:rPr>
            </w:pPr>
          </w:p>
          <w:p w14:paraId="002C570C" w14:textId="77777777" w:rsidR="00C07488" w:rsidRDefault="00C07488" w:rsidP="00BA319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</w:p>
          <w:p w14:paraId="75DC23D5" w14:textId="6C4A79B7" w:rsidR="00C07488" w:rsidRPr="00BA3193" w:rsidRDefault="00C07488" w:rsidP="00BA319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</w:p>
        </w:tc>
      </w:tr>
    </w:tbl>
    <w:p w14:paraId="2B9E1918" w14:textId="5B494C25" w:rsidR="00F26E2D" w:rsidRPr="00BA3193" w:rsidRDefault="00F26E2D" w:rsidP="008D6E8E">
      <w:pPr>
        <w:tabs>
          <w:tab w:val="left" w:pos="9193"/>
        </w:tabs>
        <w:rPr>
          <w:rFonts w:cs="0 Nazanin Bold"/>
          <w:b/>
          <w:bCs/>
          <w:sz w:val="28"/>
          <w:szCs w:val="28"/>
          <w:rtl/>
          <w:lang w:bidi="fa-IR"/>
        </w:rPr>
      </w:pPr>
    </w:p>
    <w:sectPr w:rsidR="00F26E2D" w:rsidRPr="00BA3193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1.5pt;height:11.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501A"/>
    <w:rsid w:val="001D56AC"/>
    <w:rsid w:val="00211E27"/>
    <w:rsid w:val="002167E7"/>
    <w:rsid w:val="0023372F"/>
    <w:rsid w:val="0023448C"/>
    <w:rsid w:val="00261F06"/>
    <w:rsid w:val="002644DE"/>
    <w:rsid w:val="00284A9B"/>
    <w:rsid w:val="00285659"/>
    <w:rsid w:val="00293D81"/>
    <w:rsid w:val="00297CC1"/>
    <w:rsid w:val="002A539C"/>
    <w:rsid w:val="002B7FBC"/>
    <w:rsid w:val="002C3950"/>
    <w:rsid w:val="002D079D"/>
    <w:rsid w:val="002E38CD"/>
    <w:rsid w:val="00305320"/>
    <w:rsid w:val="00331E09"/>
    <w:rsid w:val="00343EFE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D64DB"/>
    <w:rsid w:val="007F6601"/>
    <w:rsid w:val="007F6C5D"/>
    <w:rsid w:val="008036FE"/>
    <w:rsid w:val="00815946"/>
    <w:rsid w:val="00815E4F"/>
    <w:rsid w:val="00822AB4"/>
    <w:rsid w:val="00822ECD"/>
    <w:rsid w:val="008246BA"/>
    <w:rsid w:val="00865589"/>
    <w:rsid w:val="00876CFD"/>
    <w:rsid w:val="008967F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39B9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9A2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488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93E6D"/>
    <w:rsid w:val="00CA1F4D"/>
    <w:rsid w:val="00CA7A86"/>
    <w:rsid w:val="00CB1812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4273B"/>
    <w:rsid w:val="00D71894"/>
    <w:rsid w:val="00D87A4B"/>
    <w:rsid w:val="00D903AC"/>
    <w:rsid w:val="00D90FA3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0748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C93E6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6</TotalTime>
  <Pages>2</Pages>
  <Words>396</Words>
  <Characters>22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45</cp:revision>
  <cp:lastPrinted>2021-12-25T05:02:00Z</cp:lastPrinted>
  <dcterms:created xsi:type="dcterms:W3CDTF">2022-12-16T17:03:00Z</dcterms:created>
  <dcterms:modified xsi:type="dcterms:W3CDTF">2025-02-11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